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47E62B81" w:rsidR="00A9668B" w:rsidRPr="00FC725F" w:rsidRDefault="00485A81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Module 4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F26ECE">
        <w:rPr>
          <w:b/>
          <w:sz w:val="36"/>
          <w:szCs w:val="36"/>
          <w:u w:val="single"/>
        </w:rPr>
        <w:t>SHM</w:t>
      </w:r>
      <w:r w:rsidR="00F26ECE">
        <w:rPr>
          <w:b/>
          <w:sz w:val="36"/>
          <w:szCs w:val="36"/>
        </w:rPr>
        <w:t>: Quiz 1</w:t>
      </w:r>
      <w:r w:rsidR="00FC725F" w:rsidRPr="00FC725F">
        <w:rPr>
          <w:b/>
          <w:sz w:val="36"/>
          <w:szCs w:val="36"/>
        </w:rPr>
        <w:t>a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02EE92ED" w14:textId="73E932A1" w:rsidR="0022119B" w:rsidRDefault="00F26ECE" w:rsidP="00F26EC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32"/>
          <w:szCs w:val="32"/>
        </w:rPr>
      </w:pPr>
      <w:r w:rsidRPr="00F26ECE">
        <w:rPr>
          <w:rFonts w:ascii="Times New Roman" w:hAnsi="Times New Roman" w:cs="Times New Roman"/>
          <w:sz w:val="32"/>
          <w:szCs w:val="32"/>
        </w:rPr>
        <w:t xml:space="preserve">Use the picture of </w:t>
      </w:r>
      <w:r w:rsidR="004C02AD">
        <w:rPr>
          <w:rFonts w:ascii="Times New Roman" w:hAnsi="Times New Roman" w:cs="Times New Roman"/>
          <w:sz w:val="32"/>
          <w:szCs w:val="32"/>
        </w:rPr>
        <w:t xml:space="preserve">a wave below to answer the following </w:t>
      </w:r>
      <w:r w:rsidRPr="00F26ECE">
        <w:rPr>
          <w:rFonts w:ascii="Times New Roman" w:hAnsi="Times New Roman" w:cs="Times New Roman"/>
          <w:sz w:val="32"/>
          <w:szCs w:val="32"/>
        </w:rPr>
        <w:t>questions</w:t>
      </w:r>
      <w:r w:rsidR="004C02AD">
        <w:rPr>
          <w:rFonts w:ascii="Times New Roman" w:hAnsi="Times New Roman" w:cs="Times New Roman"/>
          <w:sz w:val="32"/>
          <w:szCs w:val="32"/>
        </w:rPr>
        <w:t>, note one or more of the questions might not be solvable!</w:t>
      </w:r>
    </w:p>
    <w:p w14:paraId="62A87949" w14:textId="23C20591" w:rsidR="00F26ECE" w:rsidRDefault="00F26ECE" w:rsidP="00F26ECE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A16EFC4" wp14:editId="655C4DD6">
            <wp:simplePos x="0" y="0"/>
            <wp:positionH relativeFrom="column">
              <wp:posOffset>3314700</wp:posOffset>
            </wp:positionH>
            <wp:positionV relativeFrom="paragraph">
              <wp:posOffset>90170</wp:posOffset>
            </wp:positionV>
            <wp:extent cx="3194685" cy="2548255"/>
            <wp:effectExtent l="0" t="0" r="5715" b="0"/>
            <wp:wrapTight wrapText="bothSides">
              <wp:wrapPolygon edited="0">
                <wp:start x="0" y="0"/>
                <wp:lineTo x="0" y="21315"/>
                <wp:lineTo x="21467" y="21315"/>
                <wp:lineTo x="2146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9-05 at 9.54.02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685" cy="2548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32"/>
          <w:szCs w:val="32"/>
        </w:rPr>
        <w:t>What is the amplitude?</w:t>
      </w:r>
    </w:p>
    <w:p w14:paraId="7441DFE0" w14:textId="1929D066" w:rsidR="00F26ECE" w:rsidRDefault="00F26ECE" w:rsidP="00F26ECE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at is the period?</w:t>
      </w:r>
    </w:p>
    <w:p w14:paraId="65400B04" w14:textId="77777777" w:rsidR="004C02AD" w:rsidRDefault="004C02AD" w:rsidP="004C02AD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at is the wavelength?</w:t>
      </w:r>
    </w:p>
    <w:p w14:paraId="2CBE3CA8" w14:textId="70A71A92" w:rsidR="00F26ECE" w:rsidRDefault="00F26ECE" w:rsidP="00F26ECE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hat is the frequency?</w:t>
      </w:r>
    </w:p>
    <w:p w14:paraId="54E40010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28DDDFFA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62E63BE8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5951510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355E23A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767CEAB2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144AB1F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2659E67" w14:textId="77777777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07A54DD4" w14:textId="77777777" w:rsidR="00100023" w:rsidRDefault="004C02AD" w:rsidP="00F26ECE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In an engine, a piston oscillates with SHM according to</w:t>
      </w:r>
      <w:r w:rsidR="00100023">
        <w:rPr>
          <w:rFonts w:ascii="Times New Roman" w:hAnsi="Times New Roman" w:cs="Times New Roman"/>
          <w:sz w:val="32"/>
          <w:szCs w:val="32"/>
        </w:rPr>
        <w:t>:</w:t>
      </w:r>
    </w:p>
    <w:p w14:paraId="31B24817" w14:textId="77777777" w:rsidR="00100023" w:rsidRDefault="00100023" w:rsidP="00100023">
      <w:pPr>
        <w:pStyle w:val="ListParagraph"/>
        <w:jc w:val="center"/>
        <w:rPr>
          <w:rFonts w:ascii="Times New Roman" w:hAnsi="Times New Roman" w:cs="Times New Roman"/>
          <w:sz w:val="44"/>
          <w:szCs w:val="44"/>
        </w:rPr>
      </w:pPr>
    </w:p>
    <w:p w14:paraId="279B2346" w14:textId="0EDC3A39" w:rsidR="00100023" w:rsidRPr="00100023" w:rsidRDefault="004C02AD" w:rsidP="00100023">
      <w:pPr>
        <w:pStyle w:val="ListParagraph"/>
        <w:jc w:val="center"/>
        <w:rPr>
          <w:rFonts w:ascii="Times New Roman" w:hAnsi="Times New Roman" w:cs="Times New Roman"/>
          <w:sz w:val="44"/>
          <w:szCs w:val="44"/>
        </w:rPr>
      </w:pPr>
      <w:proofErr w:type="gramStart"/>
      <w:r w:rsidRPr="00100023">
        <w:rPr>
          <w:rFonts w:ascii="Times New Roman" w:hAnsi="Times New Roman" w:cs="Times New Roman"/>
          <w:sz w:val="44"/>
          <w:szCs w:val="44"/>
        </w:rPr>
        <w:t>x</w:t>
      </w:r>
      <w:proofErr w:type="gramEnd"/>
      <w:r w:rsidR="00100023" w:rsidRPr="00100023">
        <w:rPr>
          <w:rFonts w:ascii="Times New Roman" w:hAnsi="Times New Roman" w:cs="Times New Roman"/>
          <w:sz w:val="44"/>
          <w:szCs w:val="44"/>
        </w:rPr>
        <w:t>(t)</w:t>
      </w:r>
      <w:r w:rsidRPr="00100023">
        <w:rPr>
          <w:rFonts w:ascii="Times New Roman" w:hAnsi="Times New Roman" w:cs="Times New Roman"/>
          <w:sz w:val="44"/>
          <w:szCs w:val="44"/>
        </w:rPr>
        <w:t xml:space="preserve"> = 5cos(2t + π/6)</w:t>
      </w:r>
    </w:p>
    <w:p w14:paraId="2715EAC4" w14:textId="77777777" w:rsidR="00100023" w:rsidRDefault="00100023" w:rsidP="00100023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2122F37F" w14:textId="05A5074E" w:rsidR="00F26ECE" w:rsidRDefault="004C02AD" w:rsidP="00100023">
      <w:pPr>
        <w:pStyle w:val="ListParagraph"/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where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x is in cm and t is in second.  At time t = 0 seconds find the position, velocity and acceleration of the motion.  </w:t>
      </w:r>
      <w:r w:rsidRPr="00100023">
        <w:rPr>
          <w:rFonts w:ascii="Times New Roman" w:hAnsi="Times New Roman" w:cs="Times New Roman"/>
          <w:b/>
          <w:i/>
          <w:sz w:val="32"/>
          <w:szCs w:val="32"/>
        </w:rPr>
        <w:t>Also determine the period!</w:t>
      </w:r>
    </w:p>
    <w:p w14:paraId="55B33B43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5E657658" w14:textId="09B299C6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4C488C6" w14:textId="77777777" w:rsid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43FB1F50" w14:textId="77777777" w:rsidR="00F26ECE" w:rsidRPr="00F26ECE" w:rsidRDefault="00F26ECE" w:rsidP="00F26ECE">
      <w:pPr>
        <w:rPr>
          <w:rFonts w:ascii="Times New Roman" w:hAnsi="Times New Roman" w:cs="Times New Roman"/>
          <w:sz w:val="32"/>
          <w:szCs w:val="32"/>
        </w:rPr>
      </w:pPr>
    </w:p>
    <w:p w14:paraId="3E233BC5" w14:textId="777D30D9" w:rsidR="009D09AC" w:rsidRDefault="009D09AC" w:rsidP="0062342A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152C5972" w14:textId="5E837C3F" w:rsidR="00684447" w:rsidRDefault="00100023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26D95B9C" wp14:editId="75425E84">
            <wp:simplePos x="0" y="0"/>
            <wp:positionH relativeFrom="column">
              <wp:posOffset>2743200</wp:posOffset>
            </wp:positionH>
            <wp:positionV relativeFrom="paragraph">
              <wp:posOffset>219075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BE179F" w14:textId="4797A244" w:rsidR="004C02AD" w:rsidRDefault="00100023" w:rsidP="004C02AD">
      <w:pPr>
        <w:pStyle w:val="ListParagraph"/>
        <w:numPr>
          <w:ilvl w:val="0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3834774" wp14:editId="1F38EC56">
            <wp:simplePos x="0" y="0"/>
            <wp:positionH relativeFrom="column">
              <wp:posOffset>3200400</wp:posOffset>
            </wp:positionH>
            <wp:positionV relativeFrom="paragraph">
              <wp:posOffset>20955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2AD">
        <w:rPr>
          <w:sz w:val="32"/>
          <w:szCs w:val="32"/>
        </w:rPr>
        <w:t>Answers Below</w:t>
      </w:r>
    </w:p>
    <w:p w14:paraId="1D686D3B" w14:textId="1B99DBFE" w:rsidR="004C02AD" w:rsidRDefault="004C02AD" w:rsidP="004C02AD">
      <w:pPr>
        <w:pStyle w:val="ListParagraph"/>
        <w:numPr>
          <w:ilvl w:val="1"/>
          <w:numId w:val="10"/>
        </w:numPr>
        <w:rPr>
          <w:sz w:val="32"/>
          <w:szCs w:val="32"/>
        </w:rPr>
      </w:pPr>
      <w:r>
        <w:rPr>
          <w:sz w:val="32"/>
          <w:szCs w:val="32"/>
        </w:rPr>
        <w:t xml:space="preserve">Amplitude = 2 m </w:t>
      </w:r>
    </w:p>
    <w:p w14:paraId="08BABE0C" w14:textId="6CD36D52" w:rsidR="00684447" w:rsidRDefault="00100023" w:rsidP="004C02AD">
      <w:pPr>
        <w:pStyle w:val="ListParagraph"/>
        <w:numPr>
          <w:ilvl w:val="1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0F6DDCE3" wp14:editId="0DC69DA6">
            <wp:simplePos x="0" y="0"/>
            <wp:positionH relativeFrom="column">
              <wp:posOffset>4457700</wp:posOffset>
            </wp:positionH>
            <wp:positionV relativeFrom="paragraph">
              <wp:posOffset>75565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2AD">
        <w:rPr>
          <w:sz w:val="32"/>
          <w:szCs w:val="32"/>
        </w:rPr>
        <w:t>Period ~ 5.25 s</w:t>
      </w:r>
    </w:p>
    <w:p w14:paraId="74B6B66C" w14:textId="0615CF84" w:rsidR="004C02AD" w:rsidRPr="004C02AD" w:rsidRDefault="00100023" w:rsidP="004C02AD">
      <w:pPr>
        <w:pStyle w:val="ListParagraph"/>
        <w:numPr>
          <w:ilvl w:val="1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49B7FC1D" wp14:editId="179AA09B">
            <wp:simplePos x="0" y="0"/>
            <wp:positionH relativeFrom="column">
              <wp:posOffset>4876800</wp:posOffset>
            </wp:positionH>
            <wp:positionV relativeFrom="paragraph">
              <wp:posOffset>64135</wp:posOffset>
            </wp:positionV>
            <wp:extent cx="495300" cy="459105"/>
            <wp:effectExtent l="0" t="0" r="12700" b="0"/>
            <wp:wrapThrough wrapText="bothSides">
              <wp:wrapPolygon edited="0">
                <wp:start x="17723" y="0"/>
                <wp:lineTo x="0" y="11950"/>
                <wp:lineTo x="0" y="14340"/>
                <wp:lineTo x="4431" y="20315"/>
                <wp:lineTo x="9969" y="20315"/>
                <wp:lineTo x="9969" y="19120"/>
                <wp:lineTo x="21046" y="2390"/>
                <wp:lineTo x="21046" y="0"/>
                <wp:lineTo x="17723" y="0"/>
              </wp:wrapPolygon>
            </wp:wrapThrough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2AD">
        <w:rPr>
          <w:sz w:val="32"/>
          <w:szCs w:val="32"/>
        </w:rPr>
        <w:t>UNKNOWN – Can’t solve with given info</w:t>
      </w:r>
    </w:p>
    <w:p w14:paraId="5B156AD1" w14:textId="7FC295E5" w:rsidR="004C02AD" w:rsidRPr="004C02AD" w:rsidRDefault="004C02AD" w:rsidP="004C02AD">
      <w:pPr>
        <w:pStyle w:val="ListParagraph"/>
        <w:numPr>
          <w:ilvl w:val="1"/>
          <w:numId w:val="10"/>
        </w:numPr>
        <w:rPr>
          <w:sz w:val="32"/>
          <w:szCs w:val="32"/>
        </w:rPr>
      </w:pPr>
      <w:r>
        <w:rPr>
          <w:sz w:val="32"/>
          <w:szCs w:val="32"/>
        </w:rPr>
        <w:t>Frequency ~ 0.19 s</w:t>
      </w:r>
      <w:r>
        <w:rPr>
          <w:sz w:val="32"/>
          <w:szCs w:val="32"/>
          <w:vertAlign w:val="superscript"/>
        </w:rPr>
        <w:t>-1</w:t>
      </w:r>
    </w:p>
    <w:p w14:paraId="311B01A0" w14:textId="77777777" w:rsidR="004C02AD" w:rsidRPr="004C02AD" w:rsidRDefault="004C02AD" w:rsidP="004C02AD">
      <w:pPr>
        <w:pStyle w:val="ListParagraph"/>
        <w:ind w:left="1440"/>
        <w:rPr>
          <w:sz w:val="32"/>
          <w:szCs w:val="32"/>
        </w:rPr>
      </w:pPr>
    </w:p>
    <w:p w14:paraId="00B304D4" w14:textId="60E13A2A" w:rsidR="00BE432C" w:rsidRDefault="00100023" w:rsidP="004C02AD">
      <w:pPr>
        <w:pStyle w:val="ListParagraph"/>
        <w:numPr>
          <w:ilvl w:val="0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048EEB23" wp14:editId="12273579">
            <wp:simplePos x="0" y="0"/>
            <wp:positionH relativeFrom="column">
              <wp:posOffset>3200400</wp:posOffset>
            </wp:positionH>
            <wp:positionV relativeFrom="paragraph">
              <wp:posOffset>207645</wp:posOffset>
            </wp:positionV>
            <wp:extent cx="495300" cy="459105"/>
            <wp:effectExtent l="0" t="0" r="1270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32C">
        <w:rPr>
          <w:sz w:val="32"/>
          <w:szCs w:val="32"/>
        </w:rPr>
        <w:t>Remember to put your calculator in Radians!</w:t>
      </w:r>
    </w:p>
    <w:p w14:paraId="5F98ED81" w14:textId="0B346AD5" w:rsidR="00BE432C" w:rsidRPr="00D35557" w:rsidRDefault="00D35557" w:rsidP="00BE432C">
      <w:pPr>
        <w:pStyle w:val="ListParagraph"/>
        <w:numPr>
          <w:ilvl w:val="1"/>
          <w:numId w:val="10"/>
        </w:numPr>
        <w:rPr>
          <w:sz w:val="32"/>
          <w:szCs w:val="32"/>
        </w:rPr>
      </w:pPr>
      <w:r w:rsidRPr="00BE432C">
        <w:rPr>
          <w:position w:val="-30"/>
          <w:sz w:val="32"/>
          <w:szCs w:val="32"/>
        </w:rPr>
        <w:object w:dxaOrig="2680" w:dyaOrig="720" w14:anchorId="74144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178pt;height:48pt" o:ole="">
            <v:imagedata r:id="rId8" o:title=""/>
          </v:shape>
          <o:OLEObject Type="Embed" ProgID="Equation.DSMT4" ShapeID="_x0000_i1051" DrawAspect="Content" ObjectID="_1360127293" r:id="rId9"/>
        </w:object>
      </w:r>
    </w:p>
    <w:p w14:paraId="22CA14CC" w14:textId="77777777" w:rsidR="00D35557" w:rsidRDefault="00D35557" w:rsidP="00D35557">
      <w:pPr>
        <w:pStyle w:val="ListParagraph"/>
        <w:ind w:left="1440"/>
        <w:rPr>
          <w:sz w:val="32"/>
          <w:szCs w:val="32"/>
        </w:rPr>
      </w:pPr>
    </w:p>
    <w:p w14:paraId="74F324D3" w14:textId="20B3ECAB" w:rsidR="00BE432C" w:rsidRPr="00D35557" w:rsidRDefault="00100023" w:rsidP="00BE432C">
      <w:pPr>
        <w:pStyle w:val="ListParagraph"/>
        <w:numPr>
          <w:ilvl w:val="1"/>
          <w:numId w:val="10"/>
        </w:num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1D95C30A" wp14:editId="5D9E2684">
            <wp:simplePos x="0" y="0"/>
            <wp:positionH relativeFrom="column">
              <wp:posOffset>3505200</wp:posOffset>
            </wp:positionH>
            <wp:positionV relativeFrom="paragraph">
              <wp:posOffset>104140</wp:posOffset>
            </wp:positionV>
            <wp:extent cx="495300" cy="459105"/>
            <wp:effectExtent l="0" t="0" r="1270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557" w:rsidRPr="00D35557">
        <w:rPr>
          <w:position w:val="-26"/>
          <w:sz w:val="32"/>
          <w:szCs w:val="32"/>
        </w:rPr>
        <w:object w:dxaOrig="2960" w:dyaOrig="660" w14:anchorId="39F6CD30">
          <v:shape id="_x0000_i1055" type="#_x0000_t75" style="width:192pt;height:43pt" o:ole="">
            <v:imagedata r:id="rId10" o:title=""/>
          </v:shape>
          <o:OLEObject Type="Embed" ProgID="Equation.3" ShapeID="_x0000_i1055" DrawAspect="Content" ObjectID="_1360127294" r:id="rId11"/>
        </w:object>
      </w:r>
    </w:p>
    <w:p w14:paraId="6CF17BB9" w14:textId="77777777" w:rsidR="00D35557" w:rsidRPr="00D35557" w:rsidRDefault="00D35557" w:rsidP="00D35557">
      <w:pPr>
        <w:rPr>
          <w:sz w:val="32"/>
          <w:szCs w:val="32"/>
        </w:rPr>
      </w:pPr>
    </w:p>
    <w:p w14:paraId="17387BC9" w14:textId="77777777" w:rsidR="00D35557" w:rsidRDefault="00D35557" w:rsidP="00D35557">
      <w:pPr>
        <w:pStyle w:val="ListParagraph"/>
        <w:ind w:left="1440"/>
        <w:rPr>
          <w:sz w:val="32"/>
          <w:szCs w:val="32"/>
        </w:rPr>
      </w:pPr>
    </w:p>
    <w:p w14:paraId="154183C0" w14:textId="0836B392" w:rsidR="00BE432C" w:rsidRPr="00D35557" w:rsidRDefault="00100023" w:rsidP="00BE432C">
      <w:pPr>
        <w:pStyle w:val="ListParagraph"/>
        <w:numPr>
          <w:ilvl w:val="1"/>
          <w:numId w:val="10"/>
        </w:numPr>
        <w:rPr>
          <w:sz w:val="32"/>
          <w:szCs w:val="32"/>
        </w:rPr>
      </w:pPr>
      <w:bookmarkStart w:id="0" w:name="_GoBack"/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73600" behindDoc="0" locked="0" layoutInCell="1" allowOverlap="1" wp14:anchorId="3D996AF6" wp14:editId="782FA63D">
            <wp:simplePos x="0" y="0"/>
            <wp:positionH relativeFrom="column">
              <wp:posOffset>3543300</wp:posOffset>
            </wp:positionH>
            <wp:positionV relativeFrom="paragraph">
              <wp:posOffset>66040</wp:posOffset>
            </wp:positionV>
            <wp:extent cx="495300" cy="459105"/>
            <wp:effectExtent l="0" t="0" r="1270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557" w:rsidRPr="00D35557">
        <w:rPr>
          <w:position w:val="-28"/>
          <w:sz w:val="32"/>
          <w:szCs w:val="32"/>
        </w:rPr>
        <w:object w:dxaOrig="3100" w:dyaOrig="700" w14:anchorId="52BFBEC5">
          <v:shape id="_x0000_i1061" type="#_x0000_t75" style="width:199pt;height:45pt" o:ole="">
            <v:imagedata r:id="rId12" o:title=""/>
          </v:shape>
          <o:OLEObject Type="Embed" ProgID="Equation.DSMT4" ShapeID="_x0000_i1061" DrawAspect="Content" ObjectID="_1360127295" r:id="rId13"/>
        </w:object>
      </w:r>
    </w:p>
    <w:p w14:paraId="1BE53DA7" w14:textId="35938A5B" w:rsidR="00D35557" w:rsidRDefault="00D35557" w:rsidP="00D35557">
      <w:pPr>
        <w:pStyle w:val="ListParagraph"/>
        <w:ind w:left="144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374E760F" wp14:editId="5709628D">
            <wp:simplePos x="0" y="0"/>
            <wp:positionH relativeFrom="column">
              <wp:posOffset>3886200</wp:posOffset>
            </wp:positionH>
            <wp:positionV relativeFrom="paragraph">
              <wp:posOffset>6350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C9CE77" w14:textId="0D68273B" w:rsidR="00BE432C" w:rsidRPr="00BE432C" w:rsidRDefault="00BE432C" w:rsidP="00BE432C">
      <w:pPr>
        <w:pStyle w:val="ListParagraph"/>
        <w:numPr>
          <w:ilvl w:val="1"/>
          <w:numId w:val="10"/>
        </w:numPr>
        <w:rPr>
          <w:sz w:val="32"/>
          <w:szCs w:val="32"/>
        </w:rPr>
      </w:pPr>
      <w:proofErr w:type="gramStart"/>
      <w:r w:rsidRPr="00BE432C">
        <w:rPr>
          <w:sz w:val="32"/>
          <w:szCs w:val="32"/>
        </w:rPr>
        <w:t>f</w:t>
      </w:r>
      <w:proofErr w:type="gramEnd"/>
      <w:r w:rsidRPr="00BE432C">
        <w:rPr>
          <w:sz w:val="32"/>
          <w:szCs w:val="32"/>
        </w:rPr>
        <w:t xml:space="preserve"> =  </w:t>
      </w:r>
      <w:r w:rsidRPr="00BE432C">
        <w:rPr>
          <w:rFonts w:ascii="Times New Roman" w:hAnsi="Times New Roman" w:cs="Times New Roman"/>
          <w:sz w:val="32"/>
          <w:szCs w:val="32"/>
        </w:rPr>
        <w:t>π</w:t>
      </w:r>
      <w:r w:rsidRPr="00BE432C">
        <w:rPr>
          <w:rFonts w:ascii="Times New Roman" w:hAnsi="Times New Roman" w:cs="Times New Roman"/>
          <w:sz w:val="32"/>
          <w:szCs w:val="32"/>
          <w:vertAlign w:val="superscript"/>
        </w:rPr>
        <w:t>-1</w:t>
      </w:r>
      <w:r w:rsidRPr="00BE432C">
        <w:rPr>
          <w:rFonts w:ascii="Times New Roman" w:hAnsi="Times New Roman" w:cs="Times New Roman"/>
          <w:sz w:val="32"/>
          <w:szCs w:val="32"/>
        </w:rPr>
        <w:t xml:space="preserve"> Hz therefore P = π seconds</w:t>
      </w:r>
    </w:p>
    <w:p w14:paraId="60EC3AE5" w14:textId="243A6DD7" w:rsidR="00BE432C" w:rsidRDefault="00BE432C" w:rsidP="00BE432C">
      <w:pPr>
        <w:pStyle w:val="ListParagraph"/>
        <w:ind w:left="1440"/>
        <w:rPr>
          <w:sz w:val="32"/>
          <w:szCs w:val="32"/>
        </w:rPr>
      </w:pPr>
    </w:p>
    <w:p w14:paraId="52EFCE03" w14:textId="2A39E4FA" w:rsidR="004C02AD" w:rsidRPr="004C02AD" w:rsidRDefault="004C02AD" w:rsidP="004C02AD">
      <w:pPr>
        <w:rPr>
          <w:sz w:val="32"/>
          <w:szCs w:val="32"/>
        </w:rPr>
      </w:pPr>
    </w:p>
    <w:sectPr w:rsidR="004C02AD" w:rsidRPr="004C02AD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7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9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9"/>
  </w:num>
  <w:num w:numId="4">
    <w:abstractNumId w:val="6"/>
  </w:num>
  <w:num w:numId="5">
    <w:abstractNumId w:val="5"/>
  </w:num>
  <w:num w:numId="6">
    <w:abstractNumId w:val="3"/>
  </w:num>
  <w:num w:numId="7">
    <w:abstractNumId w:val="7"/>
  </w:num>
  <w:num w:numId="8">
    <w:abstractNumId w:val="8"/>
  </w:num>
  <w:num w:numId="9">
    <w:abstractNumId w:val="2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7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00023"/>
    <w:rsid w:val="001160E9"/>
    <w:rsid w:val="00206D5F"/>
    <w:rsid w:val="0022119B"/>
    <w:rsid w:val="0029531F"/>
    <w:rsid w:val="002957A1"/>
    <w:rsid w:val="00485A81"/>
    <w:rsid w:val="004B3AAA"/>
    <w:rsid w:val="004C02AD"/>
    <w:rsid w:val="0062342A"/>
    <w:rsid w:val="00684447"/>
    <w:rsid w:val="009706A6"/>
    <w:rsid w:val="009D09AC"/>
    <w:rsid w:val="00A9668B"/>
    <w:rsid w:val="00BD305B"/>
    <w:rsid w:val="00BE432C"/>
    <w:rsid w:val="00D35557"/>
    <w:rsid w:val="00F26ECE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14</Words>
  <Characters>653</Characters>
  <Application>Microsoft Macintosh Word</Application>
  <DocSecurity>0</DocSecurity>
  <Lines>5</Lines>
  <Paragraphs>1</Paragraphs>
  <ScaleCrop>false</ScaleCrop>
  <Company/>
  <LinksUpToDate>false</LinksUpToDate>
  <CharactersWithSpaces>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09-05T16:58:00Z</dcterms:created>
  <dcterms:modified xsi:type="dcterms:W3CDTF">2015-02-24T16:20:00Z</dcterms:modified>
</cp:coreProperties>
</file>